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FAC837D" w14:textId="7ABBB847" w:rsidR="00B508B1" w:rsidRPr="00FD4F3B" w:rsidRDefault="00B508B1" w:rsidP="00B508B1">
      <w:pPr>
        <w:pStyle w:val="berschrift3"/>
        <w:numPr>
          <w:ilvl w:val="0"/>
          <w:numId w:val="0"/>
        </w:numPr>
      </w:pPr>
      <w:bookmarkStart w:id="0" w:name="_Toc201056216"/>
      <w:r>
        <w:t>1.</w:t>
      </w:r>
      <w:r w:rsidR="00FE7577">
        <w:t>6</w:t>
      </w:r>
      <w:r>
        <w:t xml:space="preserve">.4. Selbstinduktion, </w:t>
      </w:r>
      <w:r w:rsidRPr="00FD4F3B">
        <w:t>Induktivität</w:t>
      </w:r>
      <w:r>
        <w:t>, Feldenergie</w:t>
      </w:r>
      <w:bookmarkEnd w:id="0"/>
    </w:p>
    <w:p w14:paraId="583D35C4" w14:textId="77777777" w:rsidR="00B508B1" w:rsidRDefault="00B508B1" w:rsidP="00B508B1">
      <w:r>
        <w:rPr>
          <w:noProof/>
        </w:rPr>
        <w:drawing>
          <wp:anchor distT="0" distB="0" distL="114300" distR="114300" simplePos="0" relativeHeight="251665408" behindDoc="0" locked="0" layoutInCell="1" allowOverlap="1" wp14:anchorId="796A2C6E" wp14:editId="7AAE4A42">
            <wp:simplePos x="0" y="0"/>
            <wp:positionH relativeFrom="column">
              <wp:posOffset>3585845</wp:posOffset>
            </wp:positionH>
            <wp:positionV relativeFrom="paragraph">
              <wp:posOffset>45085</wp:posOffset>
            </wp:positionV>
            <wp:extent cx="2160000" cy="1632180"/>
            <wp:effectExtent l="0" t="0" r="0" b="0"/>
            <wp:wrapSquare wrapText="bothSides"/>
            <wp:docPr id="9" name="Grafik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974" t="7799" r="57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1632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F44747F" w14:textId="77777777" w:rsidR="00B508B1" w:rsidRDefault="00B508B1" w:rsidP="00B508B1">
      <w:pPr>
        <w:jc w:val="both"/>
      </w:pPr>
      <w:r>
        <w:t>Beim Einschalten laut Schaltplan stellt man fest, dass L1 kurz nach L2 zu leuchten beginnt.</w:t>
      </w:r>
    </w:p>
    <w:p w14:paraId="4036133D" w14:textId="77777777" w:rsidR="00B508B1" w:rsidRDefault="00B508B1" w:rsidP="00B508B1">
      <w:pPr>
        <w:jc w:val="both"/>
      </w:pPr>
    </w:p>
    <w:p w14:paraId="758CE299" w14:textId="77777777" w:rsidR="00B508B1" w:rsidRDefault="00B508B1" w:rsidP="00B508B1">
      <w:pPr>
        <w:jc w:val="both"/>
      </w:pPr>
      <w:r>
        <w:t>In der Spule wird eine Spannung induziert, die der Ursache ihrer Entstehung entgegenwirkt. Daher leuchtet L1 später auf.</w:t>
      </w:r>
    </w:p>
    <w:p w14:paraId="38DE06D0" w14:textId="77777777" w:rsidR="00B508B1" w:rsidRDefault="00B508B1" w:rsidP="00B508B1">
      <w:pPr>
        <w:jc w:val="both"/>
      </w:pPr>
    </w:p>
    <w:p w14:paraId="38B81D86" w14:textId="77777777" w:rsidR="00B508B1" w:rsidRDefault="00B508B1" w:rsidP="00B508B1">
      <w:pPr>
        <w:jc w:val="both"/>
      </w:pPr>
      <w:r>
        <w:t>Die Selbstinduktionsspannung ergibt sich aus dem Induktionsgesetz mit</w:t>
      </w:r>
    </w:p>
    <w:p w14:paraId="0A516DDB" w14:textId="77777777" w:rsidR="00B508B1" w:rsidRDefault="00B508B1" w:rsidP="00B508B1">
      <w:pPr>
        <w:jc w:val="both"/>
      </w:pPr>
      <w:r w:rsidRPr="003D7BEA">
        <w:rPr>
          <w:position w:val="-22"/>
        </w:rPr>
        <w:object w:dxaOrig="1420" w:dyaOrig="580" w14:anchorId="76D163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9.25pt" o:ole="">
            <v:imagedata r:id="rId9" o:title=""/>
          </v:shape>
          <o:OLEObject Type="Embed" ProgID="Equation.DSMT4" ShapeID="_x0000_i1025" DrawAspect="Content" ObjectID="_1705768067" r:id="rId10"/>
        </w:object>
      </w:r>
    </w:p>
    <w:p w14:paraId="70F02BAB" w14:textId="77777777" w:rsidR="00B508B1" w:rsidRDefault="00B508B1" w:rsidP="00B508B1">
      <w:pPr>
        <w:jc w:val="both"/>
      </w:pPr>
      <w:r>
        <w:t xml:space="preserve">Setzt man für die Feldstärke </w:t>
      </w:r>
      <w:r w:rsidRPr="003D7BEA">
        <w:rPr>
          <w:position w:val="-22"/>
        </w:rPr>
        <w:object w:dxaOrig="1260" w:dyaOrig="580" w14:anchorId="59EE15EC">
          <v:shape id="_x0000_i1026" type="#_x0000_t75" style="width:63pt;height:29.25pt" o:ole="">
            <v:imagedata r:id="rId11" o:title=""/>
          </v:shape>
          <o:OLEObject Type="Embed" ProgID="Equation.DSMT4" ShapeID="_x0000_i1026" DrawAspect="Content" ObjectID="_1705768068" r:id="rId12"/>
        </w:object>
      </w:r>
      <w:r>
        <w:t xml:space="preserve"> ein, so erhält man</w:t>
      </w:r>
    </w:p>
    <w:p w14:paraId="48C83967" w14:textId="77777777" w:rsidR="00B508B1" w:rsidRDefault="00B508B1" w:rsidP="00B508B1">
      <w:pPr>
        <w:jc w:val="both"/>
      </w:pPr>
      <w:r w:rsidRPr="003D7BEA">
        <w:rPr>
          <w:position w:val="-22"/>
        </w:rPr>
        <w:object w:dxaOrig="2439" w:dyaOrig="880" w14:anchorId="1DCBDAF9">
          <v:shape id="_x0000_i1027" type="#_x0000_t75" style="width:122.25pt;height:44.25pt" o:ole="">
            <v:imagedata r:id="rId13" o:title=""/>
          </v:shape>
          <o:OLEObject Type="Embed" ProgID="Equation.DSMT4" ShapeID="_x0000_i1027" DrawAspect="Content" ObjectID="_1705768069" r:id="rId14"/>
        </w:object>
      </w:r>
      <w:r>
        <w:t>.</w:t>
      </w:r>
    </w:p>
    <w:p w14:paraId="444F0F0A" w14:textId="77777777" w:rsidR="00B508B1" w:rsidRDefault="00B508B1" w:rsidP="00B508B1">
      <w:pPr>
        <w:jc w:val="both"/>
      </w:pPr>
      <w:r>
        <w:t>Die Stromstärke ist die einzige Größe, die sich zeitlich ändert. Daher kann man schreiben</w:t>
      </w:r>
    </w:p>
    <w:p w14:paraId="2800DEAE" w14:textId="77777777" w:rsidR="00B508B1" w:rsidRDefault="00B508B1" w:rsidP="00B508B1">
      <w:pPr>
        <w:jc w:val="both"/>
      </w:pPr>
      <w:r w:rsidRPr="003D7BEA">
        <w:rPr>
          <w:position w:val="-22"/>
        </w:rPr>
        <w:object w:dxaOrig="2120" w:dyaOrig="600" w14:anchorId="309C4CF0">
          <v:shape id="_x0000_i1028" type="#_x0000_t75" style="width:105.75pt;height:30pt" o:ole="">
            <v:imagedata r:id="rId15" o:title=""/>
          </v:shape>
          <o:OLEObject Type="Embed" ProgID="Equation.DSMT4" ShapeID="_x0000_i1028" DrawAspect="Content" ObjectID="_1705768070" r:id="rId16"/>
        </w:object>
      </w:r>
      <w:r>
        <w:t>.</w:t>
      </w:r>
    </w:p>
    <w:p w14:paraId="446B9034" w14:textId="77777777" w:rsidR="00B508B1" w:rsidRDefault="00B508B1" w:rsidP="00B508B1">
      <w:pPr>
        <w:jc w:val="both"/>
      </w:pPr>
    </w:p>
    <w:p w14:paraId="6D87F04E" w14:textId="77777777" w:rsidR="00B508B1" w:rsidRDefault="00B508B1" w:rsidP="00B508B1">
      <w:pPr>
        <w:jc w:val="both"/>
      </w:pPr>
      <w:r>
        <w:t xml:space="preserve">Den Faktor </w:t>
      </w:r>
      <w:r w:rsidRPr="003D7BEA">
        <w:rPr>
          <w:position w:val="-22"/>
        </w:rPr>
        <w:object w:dxaOrig="1140" w:dyaOrig="600" w14:anchorId="77405BCA">
          <v:shape id="_x0000_i1029" type="#_x0000_t75" style="width:57pt;height:30pt" o:ole="">
            <v:imagedata r:id="rId17" o:title=""/>
          </v:shape>
          <o:OLEObject Type="Embed" ProgID="Equation.DSMT4" ShapeID="_x0000_i1029" DrawAspect="Content" ObjectID="_1705768071" r:id="rId18"/>
        </w:object>
      </w:r>
      <w:r>
        <w:t xml:space="preserve"> bezeichnet man als Induktivität der Spule.</w:t>
      </w:r>
    </w:p>
    <w:p w14:paraId="131AE33D" w14:textId="77777777" w:rsidR="00B508B1" w:rsidRDefault="00B508B1" w:rsidP="00B508B1">
      <w:pPr>
        <w:jc w:val="both"/>
      </w:pPr>
    </w:p>
    <w:p w14:paraId="098C5B3A" w14:textId="77777777" w:rsidR="00B508B1" w:rsidRDefault="00B508B1" w:rsidP="00B508B1">
      <w:pPr>
        <w:jc w:val="both"/>
      </w:pPr>
      <w:r>
        <w:t>Physikalische Größe: Induktivität</w:t>
      </w:r>
    </w:p>
    <w:p w14:paraId="68947F28" w14:textId="77777777" w:rsidR="00B508B1" w:rsidRDefault="00B508B1" w:rsidP="00B508B1">
      <w:pPr>
        <w:jc w:val="both"/>
      </w:pPr>
      <w:r>
        <w:t>Formelzeichen: L</w:t>
      </w:r>
    </w:p>
    <w:p w14:paraId="23DF1F7D" w14:textId="77777777" w:rsidR="00B508B1" w:rsidRDefault="00B508B1" w:rsidP="00B508B1">
      <w:pPr>
        <w:jc w:val="both"/>
      </w:pPr>
      <w:r>
        <w:t>Einheit: ein Henry (1 H)</w:t>
      </w:r>
    </w:p>
    <w:p w14:paraId="41C7BED9" w14:textId="77777777" w:rsidR="00B508B1" w:rsidRDefault="00B508B1" w:rsidP="00B508B1">
      <w:pPr>
        <w:jc w:val="both"/>
      </w:pPr>
      <w:r>
        <w:t xml:space="preserve">Gleichung: </w:t>
      </w:r>
      <w:r w:rsidRPr="003D7BEA">
        <w:rPr>
          <w:position w:val="-22"/>
        </w:rPr>
        <w:object w:dxaOrig="1440" w:dyaOrig="600" w14:anchorId="7B0E54F5">
          <v:shape id="_x0000_i1030" type="#_x0000_t75" style="width:1in;height:30pt" o:ole="">
            <v:imagedata r:id="rId19" o:title=""/>
          </v:shape>
          <o:OLEObject Type="Embed" ProgID="Equation.DSMT4" ShapeID="_x0000_i1030" DrawAspect="Content" ObjectID="_1705768072" r:id="rId20"/>
        </w:object>
      </w:r>
    </w:p>
    <w:p w14:paraId="26F16CC4" w14:textId="77777777" w:rsidR="00B508B1" w:rsidRDefault="00B508B1" w:rsidP="00B508B1">
      <w:pPr>
        <w:jc w:val="both"/>
      </w:pPr>
    </w:p>
    <w:p w14:paraId="16E65E31" w14:textId="77777777" w:rsidR="00B508B1" w:rsidRDefault="00B508B1" w:rsidP="00B508B1">
      <w:pPr>
        <w:jc w:val="both"/>
      </w:pPr>
      <w:r>
        <w:t xml:space="preserve">Damit ist </w:t>
      </w:r>
      <w:r w:rsidRPr="003D7BEA">
        <w:rPr>
          <w:position w:val="-22"/>
        </w:rPr>
        <w:object w:dxaOrig="1140" w:dyaOrig="580" w14:anchorId="6FDE2F84">
          <v:shape id="_x0000_i1031" type="#_x0000_t75" style="width:57pt;height:29.25pt" o:ole="">
            <v:imagedata r:id="rId21" o:title=""/>
          </v:shape>
          <o:OLEObject Type="Embed" ProgID="Equation.DSMT4" ShapeID="_x0000_i1031" DrawAspect="Content" ObjectID="_1705768073" r:id="rId22"/>
        </w:object>
      </w:r>
    </w:p>
    <w:p w14:paraId="1EB8401D" w14:textId="77777777" w:rsidR="00B508B1" w:rsidRDefault="00B508B1" w:rsidP="00B508B1">
      <w:pPr>
        <w:jc w:val="both"/>
      </w:pPr>
    </w:p>
    <w:p w14:paraId="1D8068DC" w14:textId="77777777" w:rsidR="00B508B1" w:rsidRDefault="00B508B1" w:rsidP="00B508B1">
      <w:pPr>
        <w:jc w:val="both"/>
      </w:pPr>
      <w:r>
        <w:t xml:space="preserve">Fließt durch die Spule einer Induktivität L der Strom I, so speichert sie die magnetische Feldenergie </w:t>
      </w:r>
      <w:r w:rsidRPr="003D7BEA">
        <w:rPr>
          <w:position w:val="-22"/>
        </w:rPr>
        <w:object w:dxaOrig="1200" w:dyaOrig="580" w14:anchorId="39D1C62D">
          <v:shape id="_x0000_i1032" type="#_x0000_t75" style="width:60pt;height:29.25pt" o:ole="">
            <v:imagedata r:id="rId23" o:title=""/>
          </v:shape>
          <o:OLEObject Type="Embed" ProgID="Equation.DSMT4" ShapeID="_x0000_i1032" DrawAspect="Content" ObjectID="_1705768074" r:id="rId24"/>
        </w:object>
      </w:r>
    </w:p>
    <w:p w14:paraId="62438EF8" w14:textId="77777777" w:rsidR="00B508B1" w:rsidRDefault="00B508B1" w:rsidP="00B508B1">
      <w:pPr>
        <w:jc w:val="both"/>
      </w:pPr>
    </w:p>
    <w:p w14:paraId="54D0B222" w14:textId="77777777" w:rsidR="00B508B1" w:rsidRDefault="00B508B1" w:rsidP="00B508B1">
      <w:pPr>
        <w:jc w:val="both"/>
      </w:pPr>
      <w:r>
        <w:t>Eine quadratische Spule (l = 20 cm, Kantenlänge 5 cm) hat 1000 Windungen und einen Eisenkern (</w:t>
      </w:r>
      <w:r>
        <w:rPr>
          <w:rFonts w:cstheme="minorHAnsi"/>
        </w:rPr>
        <w:t>µ</w:t>
      </w:r>
      <w:r>
        <w:rPr>
          <w:vertAlign w:val="subscript"/>
        </w:rPr>
        <w:t>r</w:t>
      </w:r>
      <w:r>
        <w:t xml:space="preserve"> = 300). Wie groß ist die Induktivität der Spule?</w:t>
      </w:r>
    </w:p>
    <w:p w14:paraId="654EADB9" w14:textId="77777777" w:rsidR="00B508B1" w:rsidRDefault="00B508B1" w:rsidP="00B508B1">
      <w:pPr>
        <w:jc w:val="both"/>
      </w:pPr>
    </w:p>
    <w:p w14:paraId="166B7737" w14:textId="77777777" w:rsidR="00B508B1" w:rsidRDefault="00B508B1" w:rsidP="00B508B1">
      <w:pPr>
        <w:jc w:val="both"/>
      </w:pPr>
      <w:proofErr w:type="spellStart"/>
      <w:r>
        <w:t>ges</w:t>
      </w:r>
      <w:proofErr w:type="spellEnd"/>
      <w:r>
        <w:t>:</w:t>
      </w:r>
      <w:r>
        <w:tab/>
        <w:t>L</w:t>
      </w:r>
    </w:p>
    <w:p w14:paraId="33C926C3" w14:textId="77777777" w:rsidR="00B508B1" w:rsidRDefault="00B508B1" w:rsidP="00B508B1">
      <w:pPr>
        <w:jc w:val="both"/>
      </w:pPr>
      <w:proofErr w:type="spellStart"/>
      <w:r>
        <w:t>geg</w:t>
      </w:r>
      <w:proofErr w:type="spellEnd"/>
      <w:r>
        <w:t>:</w:t>
      </w:r>
      <w:r>
        <w:tab/>
        <w:t>l = 20 cm = 0,2 m</w:t>
      </w:r>
    </w:p>
    <w:p w14:paraId="46E0E001" w14:textId="77777777" w:rsidR="00B508B1" w:rsidRPr="00AF5061" w:rsidRDefault="00B508B1" w:rsidP="00B508B1">
      <w:pPr>
        <w:jc w:val="both"/>
        <w:rPr>
          <w:lang w:val="en-GB"/>
        </w:rPr>
      </w:pPr>
      <w:r>
        <w:tab/>
      </w:r>
      <w:r w:rsidRPr="00AF5061">
        <w:rPr>
          <w:lang w:val="en-GB"/>
        </w:rPr>
        <w:t xml:space="preserve">a = 5 cm = 0,05 m </w:t>
      </w:r>
      <w:r>
        <w:sym w:font="Wingdings" w:char="F0E0"/>
      </w:r>
      <w:r w:rsidRPr="00AF5061">
        <w:rPr>
          <w:lang w:val="en-GB"/>
        </w:rPr>
        <w:t xml:space="preserve"> A = 0,0025 m</w:t>
      </w:r>
      <w:r w:rsidRPr="00AF5061">
        <w:rPr>
          <w:vertAlign w:val="superscript"/>
          <w:lang w:val="en-GB"/>
        </w:rPr>
        <w:t>2</w:t>
      </w:r>
    </w:p>
    <w:p w14:paraId="3BFE660C" w14:textId="77777777" w:rsidR="00B508B1" w:rsidRPr="00AF5061" w:rsidRDefault="00B508B1" w:rsidP="00B508B1">
      <w:pPr>
        <w:jc w:val="both"/>
        <w:rPr>
          <w:lang w:val="en-GB"/>
        </w:rPr>
      </w:pPr>
      <w:r w:rsidRPr="00AF5061">
        <w:rPr>
          <w:lang w:val="en-GB"/>
        </w:rPr>
        <w:tab/>
        <w:t>n = 1000</w:t>
      </w:r>
    </w:p>
    <w:p w14:paraId="299DB27A" w14:textId="77777777" w:rsidR="00B508B1" w:rsidRPr="00AF5061" w:rsidRDefault="00B508B1" w:rsidP="00B508B1">
      <w:pPr>
        <w:jc w:val="both"/>
        <w:rPr>
          <w:lang w:val="en-GB"/>
        </w:rPr>
      </w:pPr>
      <w:r w:rsidRPr="00AF5061">
        <w:rPr>
          <w:lang w:val="en-GB"/>
        </w:rPr>
        <w:tab/>
      </w:r>
      <w:r w:rsidRPr="00F153C2">
        <w:rPr>
          <w:rFonts w:cstheme="minorHAnsi"/>
          <w:lang w:val="en-US"/>
        </w:rPr>
        <w:t>µ</w:t>
      </w:r>
      <w:r w:rsidRPr="00AF5061">
        <w:rPr>
          <w:vertAlign w:val="subscript"/>
          <w:lang w:val="en-GB"/>
        </w:rPr>
        <w:t>r</w:t>
      </w:r>
      <w:r w:rsidRPr="00AF5061">
        <w:rPr>
          <w:lang w:val="en-GB"/>
        </w:rPr>
        <w:t xml:space="preserve"> = 300</w:t>
      </w:r>
    </w:p>
    <w:p w14:paraId="21D4BD2D" w14:textId="77777777" w:rsidR="00B508B1" w:rsidRPr="00AF5061" w:rsidRDefault="00B508B1" w:rsidP="00B508B1">
      <w:pPr>
        <w:ind w:firstLine="708"/>
        <w:jc w:val="both"/>
        <w:rPr>
          <w:lang w:val="en-GB"/>
        </w:rPr>
      </w:pPr>
      <w:r w:rsidRPr="00F153C2">
        <w:rPr>
          <w:rFonts w:cstheme="minorHAnsi"/>
          <w:lang w:val="en-US"/>
        </w:rPr>
        <w:t>µ</w:t>
      </w:r>
      <w:r w:rsidRPr="00AF5061">
        <w:rPr>
          <w:vertAlign w:val="subscript"/>
          <w:lang w:val="en-GB"/>
        </w:rPr>
        <w:t>0</w:t>
      </w:r>
      <w:r w:rsidRPr="00AF5061">
        <w:rPr>
          <w:lang w:val="en-GB"/>
        </w:rPr>
        <w:t xml:space="preserve"> = 1,257 · 10</w:t>
      </w:r>
      <w:r w:rsidRPr="00AF5061">
        <w:rPr>
          <w:vertAlign w:val="superscript"/>
          <w:lang w:val="en-GB"/>
        </w:rPr>
        <w:t>–6</w:t>
      </w:r>
      <w:r w:rsidRPr="00AF5061">
        <w:rPr>
          <w:lang w:val="en-GB"/>
        </w:rPr>
        <w:t xml:space="preserve"> V · s · A</w:t>
      </w:r>
      <w:r w:rsidRPr="00AF5061">
        <w:rPr>
          <w:vertAlign w:val="superscript"/>
          <w:lang w:val="en-GB"/>
        </w:rPr>
        <w:t>–1</w:t>
      </w:r>
      <w:r w:rsidRPr="00AF5061">
        <w:rPr>
          <w:lang w:val="en-GB"/>
        </w:rPr>
        <w:t xml:space="preserve"> · m</w:t>
      </w:r>
      <w:r w:rsidRPr="00AF5061">
        <w:rPr>
          <w:vertAlign w:val="superscript"/>
          <w:lang w:val="en-GB"/>
        </w:rPr>
        <w:t>–1</w:t>
      </w:r>
    </w:p>
    <w:p w14:paraId="19284A06" w14:textId="77777777" w:rsidR="005A10F9" w:rsidRDefault="005A10F9" w:rsidP="00DA2480">
      <w:pPr>
        <w:jc w:val="both"/>
      </w:pPr>
    </w:p>
    <w:p w14:paraId="2C66674B" w14:textId="77777777" w:rsidR="005A10F9" w:rsidRDefault="005A10F9" w:rsidP="00DA2480">
      <w:pPr>
        <w:jc w:val="both"/>
      </w:pPr>
    </w:p>
    <w:p w14:paraId="5627F21A" w14:textId="77777777" w:rsidR="005A10F9" w:rsidRDefault="005A10F9" w:rsidP="00DA2480">
      <w:pPr>
        <w:jc w:val="both"/>
      </w:pPr>
    </w:p>
    <w:p w14:paraId="1FB04E9F" w14:textId="77777777" w:rsidR="005A10F9" w:rsidRDefault="005A10F9" w:rsidP="00DA2480">
      <w:pPr>
        <w:jc w:val="both"/>
      </w:pPr>
    </w:p>
    <w:p w14:paraId="23BB188E" w14:textId="77777777" w:rsidR="005A10F9" w:rsidRDefault="005A10F9" w:rsidP="00DA2480">
      <w:pPr>
        <w:jc w:val="both"/>
      </w:pPr>
    </w:p>
    <w:p w14:paraId="799DD3D6" w14:textId="49C4F36A" w:rsidR="00DA2480" w:rsidRDefault="00DA2480" w:rsidP="00DA2480">
      <w:pPr>
        <w:jc w:val="both"/>
      </w:pPr>
      <w:r>
        <w:lastRenderedPageBreak/>
        <w:t xml:space="preserve">Lösung: </w:t>
      </w:r>
    </w:p>
    <w:p w14:paraId="36D4A6E3" w14:textId="77777777" w:rsidR="00DA2480" w:rsidRDefault="00DA2480" w:rsidP="00DA2480">
      <w:pPr>
        <w:jc w:val="both"/>
      </w:pPr>
      <w:r w:rsidRPr="003D7BEA">
        <w:rPr>
          <w:position w:val="-102"/>
        </w:rPr>
        <w:object w:dxaOrig="4200" w:dyaOrig="2140" w14:anchorId="40F106C7">
          <v:shape id="_x0000_i1033" type="#_x0000_t75" style="width:210pt;height:107.25pt" o:ole="">
            <v:imagedata r:id="rId25" o:title=""/>
          </v:shape>
          <o:OLEObject Type="Embed" ProgID="Equation.DSMT4" ShapeID="_x0000_i1033" DrawAspect="Content" ObjectID="_1705768075" r:id="rId26"/>
        </w:object>
      </w:r>
    </w:p>
    <w:p w14:paraId="17132CE8" w14:textId="77777777" w:rsidR="00DA2480" w:rsidRDefault="00DA2480" w:rsidP="00DA2480">
      <w:pPr>
        <w:jc w:val="both"/>
      </w:pPr>
    </w:p>
    <w:p w14:paraId="55AE7CF9" w14:textId="77777777" w:rsidR="00DA2480" w:rsidRDefault="00DA2480" w:rsidP="00DA2480">
      <w:pPr>
        <w:jc w:val="both"/>
      </w:pPr>
      <w:r>
        <w:t>Die Spule hat eine Induktivität von 4,7 H. Bei einer Stromstärkeänderung von 1 A in 1 s wird also eine Spannung von 4,7 V induziert.</w:t>
      </w:r>
    </w:p>
    <w:sectPr w:rsidR="00DA2480" w:rsidSect="005A10F9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63E79E" w14:textId="77777777" w:rsidR="00C3392B" w:rsidRDefault="00C3392B" w:rsidP="00D26C3F">
      <w:r>
        <w:separator/>
      </w:r>
    </w:p>
  </w:endnote>
  <w:endnote w:type="continuationSeparator" w:id="0">
    <w:p w14:paraId="536C61D8" w14:textId="77777777" w:rsidR="00C3392B" w:rsidRDefault="00C3392B" w:rsidP="00D26C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CE2DAD" w14:textId="77777777" w:rsidR="00C3392B" w:rsidRDefault="00C3392B" w:rsidP="00D26C3F">
      <w:r>
        <w:separator/>
      </w:r>
    </w:p>
  </w:footnote>
  <w:footnote w:type="continuationSeparator" w:id="0">
    <w:p w14:paraId="4EB55DEC" w14:textId="77777777" w:rsidR="00C3392B" w:rsidRDefault="00C3392B" w:rsidP="00D26C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CB322F8"/>
    <w:multiLevelType w:val="hybridMultilevel"/>
    <w:tmpl w:val="621070AC"/>
    <w:lvl w:ilvl="0" w:tplc="040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2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1"/>
  </w:num>
  <w:num w:numId="15">
    <w:abstractNumId w:val="19"/>
  </w:num>
  <w:num w:numId="16">
    <w:abstractNumId w:val="13"/>
  </w:num>
  <w:num w:numId="17">
    <w:abstractNumId w:val="24"/>
  </w:num>
  <w:num w:numId="18">
    <w:abstractNumId w:val="11"/>
  </w:num>
  <w:num w:numId="19">
    <w:abstractNumId w:val="23"/>
  </w:num>
  <w:num w:numId="20">
    <w:abstractNumId w:val="20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5"/>
  </w:num>
  <w:num w:numId="24">
    <w:abstractNumId w:val="16"/>
  </w:num>
  <w:num w:numId="25">
    <w:abstractNumId w:val="14"/>
  </w:num>
  <w:num w:numId="26">
    <w:abstractNumId w:val="17"/>
  </w:num>
  <w:num w:numId="27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44C2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469F4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76982"/>
    <w:rsid w:val="001842D4"/>
    <w:rsid w:val="00184BBA"/>
    <w:rsid w:val="001867AE"/>
    <w:rsid w:val="00186B98"/>
    <w:rsid w:val="00191033"/>
    <w:rsid w:val="00192C21"/>
    <w:rsid w:val="00194B05"/>
    <w:rsid w:val="00194B77"/>
    <w:rsid w:val="00194CD9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58FA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66CDD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7D3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3465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386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070E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5CAE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3DE0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17A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5EB7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2BE4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670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4F7B5A"/>
    <w:rsid w:val="005006FD"/>
    <w:rsid w:val="00501153"/>
    <w:rsid w:val="00503301"/>
    <w:rsid w:val="00503AF4"/>
    <w:rsid w:val="00505457"/>
    <w:rsid w:val="0050634B"/>
    <w:rsid w:val="005070D6"/>
    <w:rsid w:val="00507B1A"/>
    <w:rsid w:val="005115A8"/>
    <w:rsid w:val="005116D4"/>
    <w:rsid w:val="00511CF9"/>
    <w:rsid w:val="005120A9"/>
    <w:rsid w:val="0051491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2DD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28FC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10F9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E1F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5BAB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23F"/>
    <w:rsid w:val="006A7C9D"/>
    <w:rsid w:val="006B5473"/>
    <w:rsid w:val="006B730E"/>
    <w:rsid w:val="006C0BF1"/>
    <w:rsid w:val="006C2A66"/>
    <w:rsid w:val="006C5487"/>
    <w:rsid w:val="006C589C"/>
    <w:rsid w:val="006C6BA6"/>
    <w:rsid w:val="006C7B12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07C0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5432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26BF"/>
    <w:rsid w:val="007833AE"/>
    <w:rsid w:val="00783C52"/>
    <w:rsid w:val="00784A8C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69DD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4EA2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050A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3A5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AE8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A7B51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5C43"/>
    <w:rsid w:val="008D697E"/>
    <w:rsid w:val="008D6AFF"/>
    <w:rsid w:val="008D7D8A"/>
    <w:rsid w:val="008E0BD5"/>
    <w:rsid w:val="008E18A2"/>
    <w:rsid w:val="008E291C"/>
    <w:rsid w:val="008E3F4E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3B8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05F0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0E1A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5F93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467"/>
    <w:rsid w:val="00A37E3F"/>
    <w:rsid w:val="00A40941"/>
    <w:rsid w:val="00A41889"/>
    <w:rsid w:val="00A43C9A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B4F3C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2BC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88E"/>
    <w:rsid w:val="00B0694D"/>
    <w:rsid w:val="00B06C76"/>
    <w:rsid w:val="00B06F7B"/>
    <w:rsid w:val="00B07133"/>
    <w:rsid w:val="00B07FDA"/>
    <w:rsid w:val="00B13B9D"/>
    <w:rsid w:val="00B14373"/>
    <w:rsid w:val="00B15602"/>
    <w:rsid w:val="00B16A7C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8B1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531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C59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50D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043B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392B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46C"/>
    <w:rsid w:val="00CB3DDE"/>
    <w:rsid w:val="00CB5B9A"/>
    <w:rsid w:val="00CB6FCB"/>
    <w:rsid w:val="00CB7980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BC9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6C3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427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640"/>
    <w:rsid w:val="00D95790"/>
    <w:rsid w:val="00D95ED7"/>
    <w:rsid w:val="00D97DA6"/>
    <w:rsid w:val="00DA1D17"/>
    <w:rsid w:val="00DA2480"/>
    <w:rsid w:val="00DA25E4"/>
    <w:rsid w:val="00DA48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4C51"/>
    <w:rsid w:val="00DB52F3"/>
    <w:rsid w:val="00DB67AA"/>
    <w:rsid w:val="00DB6990"/>
    <w:rsid w:val="00DB6D3A"/>
    <w:rsid w:val="00DB7D14"/>
    <w:rsid w:val="00DC0867"/>
    <w:rsid w:val="00DC2AFC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587F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CA3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1FF5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1F35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372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07D94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5ED6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5717"/>
    <w:rsid w:val="00F70559"/>
    <w:rsid w:val="00F71162"/>
    <w:rsid w:val="00F711A4"/>
    <w:rsid w:val="00F720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0CD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55D5"/>
    <w:rsid w:val="00FE65F4"/>
    <w:rsid w:val="00FE7577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E6FD77"/>
  <w15:docId w15:val="{481B2675-3AAF-4853-8691-20B79E5E12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790C53B-7794-41BE-B2E2-88CCEB6317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0</Words>
  <Characters>1204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9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9-12-03T07:23:00Z</cp:lastPrinted>
  <dcterms:created xsi:type="dcterms:W3CDTF">2022-02-07T18:41:00Z</dcterms:created>
  <dcterms:modified xsi:type="dcterms:W3CDTF">2022-02-07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